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239" w:rsidRDefault="00095239"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4600575" cy="2828925"/>
            <wp:effectExtent l="19050" t="0" r="9525" b="0"/>
            <wp:docPr id="4" name="il_fi" descr="http://image.tutorvista.com/cms/images/39/absolute-and-relative-extrem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mage.tutorvista.com/cms/images/39/absolute-and-relative-extrema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5239" w:rsidRDefault="00095239" w:rsidP="00095239">
      <w:pPr>
        <w:pStyle w:val="ListParagraph"/>
        <w:numPr>
          <w:ilvl w:val="0"/>
          <w:numId w:val="1"/>
        </w:numPr>
      </w:pPr>
      <w:r>
        <w:t>For the above graph, determine the following:</w:t>
      </w:r>
    </w:p>
    <w:p w:rsidR="00095239" w:rsidRDefault="00095239">
      <w:r>
        <w:t>Critical numbers</w:t>
      </w:r>
      <w:proofErr w:type="gramStart"/>
      <w:r>
        <w:t>:_</w:t>
      </w:r>
      <w:proofErr w:type="gramEnd"/>
      <w:r>
        <w:t>_______________________________</w:t>
      </w:r>
    </w:p>
    <w:p w:rsidR="00095239" w:rsidRDefault="00095239">
      <w:r>
        <w:t>Absolute Maximum Value</w:t>
      </w:r>
      <w:proofErr w:type="gramStart"/>
      <w:r>
        <w:t>:_</w:t>
      </w:r>
      <w:proofErr w:type="gramEnd"/>
      <w:r>
        <w:t>______________</w:t>
      </w:r>
      <w:r>
        <w:tab/>
        <w:t>Absolute Minimum Value:_______________</w:t>
      </w:r>
    </w:p>
    <w:p w:rsidR="00095239" w:rsidRDefault="00095239">
      <w:proofErr w:type="gramStart"/>
      <w:r>
        <w:t>x-values</w:t>
      </w:r>
      <w:proofErr w:type="gramEnd"/>
      <w:r>
        <w:t xml:space="preserve"> of local minima:  _______________</w:t>
      </w:r>
      <w:r>
        <w:tab/>
        <w:t>x-values of local maxima:  _______________</w:t>
      </w:r>
    </w:p>
    <w:p w:rsidR="00095239" w:rsidRDefault="00095239">
      <w:r w:rsidRPr="00095239">
        <w:rPr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8" o:title=""/>
          </v:shape>
          <o:OLEObject Type="Embed" ProgID="Equation.DSMT4" ShapeID="_x0000_i1025" DrawAspect="Content" ObjectID="_1442311869" r:id="rId9"/>
        </w:object>
      </w:r>
      <w:proofErr w:type="gramStart"/>
      <w:r>
        <w:t>:_</w:t>
      </w:r>
      <w:proofErr w:type="gramEnd"/>
      <w:r>
        <w:t>_____________________</w:t>
      </w:r>
      <w:r>
        <w:tab/>
      </w:r>
      <w:r>
        <w:tab/>
      </w:r>
      <w:r w:rsidRPr="00095239">
        <w:rPr>
          <w:position w:val="-10"/>
        </w:rPr>
        <w:object w:dxaOrig="540" w:dyaOrig="300">
          <v:shape id="_x0000_i1026" type="#_x0000_t75" style="width:27pt;height:15pt" o:ole="">
            <v:imagedata r:id="rId10" o:title=""/>
          </v:shape>
          <o:OLEObject Type="Embed" ProgID="Equation.DSMT4" ShapeID="_x0000_i1026" DrawAspect="Content" ObjectID="_1442311870" r:id="rId11"/>
        </w:object>
      </w:r>
      <w:r>
        <w:t>does not exist:  ___________________</w:t>
      </w:r>
    </w:p>
    <w:p w:rsidR="00095239" w:rsidRDefault="00095239">
      <w:r>
        <w:t>Intervals where f(x) is increasing</w:t>
      </w:r>
      <w:proofErr w:type="gramStart"/>
      <w:r>
        <w:t>:_</w:t>
      </w:r>
      <w:proofErr w:type="gramEnd"/>
      <w:r>
        <w:t>________________________________</w:t>
      </w:r>
    </w:p>
    <w:p w:rsidR="00095239" w:rsidRDefault="00095239" w:rsidP="00095239">
      <w:r>
        <w:t>Intervals where f(x) is decreasing</w:t>
      </w:r>
      <w:proofErr w:type="gramStart"/>
      <w:r>
        <w:t>:_</w:t>
      </w:r>
      <w:proofErr w:type="gramEnd"/>
      <w:r>
        <w:t>________________________________</w:t>
      </w:r>
    </w:p>
    <w:p w:rsidR="00095239" w:rsidRDefault="00095239" w:rsidP="00095239"/>
    <w:p w:rsidR="00095239" w:rsidRDefault="00095239" w:rsidP="00095239">
      <w:pPr>
        <w:pStyle w:val="ListParagraph"/>
        <w:numPr>
          <w:ilvl w:val="0"/>
          <w:numId w:val="1"/>
        </w:numPr>
      </w:pPr>
      <w:r>
        <w:t xml:space="preserve"> Determine the </w:t>
      </w:r>
      <w:r w:rsidRPr="00DB2A5E">
        <w:rPr>
          <w:b/>
          <w:u w:val="single"/>
        </w:rPr>
        <w:t>critical numbers</w:t>
      </w:r>
      <w:r>
        <w:t xml:space="preserve"> of </w:t>
      </w:r>
      <w:r w:rsidRPr="00095239">
        <w:rPr>
          <w:position w:val="-10"/>
        </w:rPr>
        <w:object w:dxaOrig="1500" w:dyaOrig="380">
          <v:shape id="_x0000_i1027" type="#_x0000_t75" style="width:75pt;height:18.75pt" o:ole="">
            <v:imagedata r:id="rId12" o:title=""/>
          </v:shape>
          <o:OLEObject Type="Embed" ProgID="Equation.DSMT4" ShapeID="_x0000_i1027" DrawAspect="Content" ObjectID="_1442311871" r:id="rId13"/>
        </w:object>
      </w:r>
    </w:p>
    <w:p w:rsidR="00095239" w:rsidRDefault="00095239" w:rsidP="00095239"/>
    <w:p w:rsidR="00095239" w:rsidRDefault="00095239" w:rsidP="00095239"/>
    <w:p w:rsidR="00095239" w:rsidRDefault="00095239" w:rsidP="00095239"/>
    <w:p w:rsidR="00095239" w:rsidRDefault="00095239" w:rsidP="00095239"/>
    <w:p w:rsidR="00095239" w:rsidRDefault="00095239" w:rsidP="00095239">
      <w:pPr>
        <w:pStyle w:val="ListParagraph"/>
        <w:numPr>
          <w:ilvl w:val="0"/>
          <w:numId w:val="1"/>
        </w:numPr>
      </w:pPr>
      <w:r>
        <w:t xml:space="preserve"> Determine the </w:t>
      </w:r>
      <w:r w:rsidRPr="00DB2A5E">
        <w:rPr>
          <w:b/>
          <w:u w:val="single"/>
        </w:rPr>
        <w:t>absolute extreme values</w:t>
      </w:r>
      <w:r>
        <w:t xml:space="preserve"> of </w:t>
      </w:r>
      <w:r w:rsidR="00DB2A5E" w:rsidRPr="00DB2A5E">
        <w:rPr>
          <w:position w:val="-10"/>
        </w:rPr>
        <w:object w:dxaOrig="1820" w:dyaOrig="340">
          <v:shape id="_x0000_i1028" type="#_x0000_t75" style="width:90.75pt;height:17.25pt" o:ole="">
            <v:imagedata r:id="rId14" o:title=""/>
          </v:shape>
          <o:OLEObject Type="Embed" ProgID="Equation.DSMT4" ShapeID="_x0000_i1028" DrawAspect="Content" ObjectID="_1442311872" r:id="rId15"/>
        </w:object>
      </w:r>
      <w:r w:rsidR="00DB2A5E">
        <w:t>on [-2, 3].</w:t>
      </w:r>
    </w:p>
    <w:p w:rsidR="00095239" w:rsidRDefault="00095239" w:rsidP="00095239"/>
    <w:p w:rsidR="000D6929" w:rsidRDefault="000D6929"/>
    <w:sectPr w:rsidR="000D6929" w:rsidSect="000D6929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5BF4" w:rsidRDefault="00E65BF4" w:rsidP="00DB2A5E">
      <w:pPr>
        <w:spacing w:after="0" w:line="240" w:lineRule="auto"/>
      </w:pPr>
      <w:r>
        <w:separator/>
      </w:r>
    </w:p>
  </w:endnote>
  <w:endnote w:type="continuationSeparator" w:id="0">
    <w:p w:rsidR="00E65BF4" w:rsidRDefault="00E65BF4" w:rsidP="00DB2A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5BF4" w:rsidRDefault="00E65BF4" w:rsidP="00DB2A5E">
      <w:pPr>
        <w:spacing w:after="0" w:line="240" w:lineRule="auto"/>
      </w:pPr>
      <w:r>
        <w:separator/>
      </w:r>
    </w:p>
  </w:footnote>
  <w:footnote w:type="continuationSeparator" w:id="0">
    <w:p w:rsidR="00E65BF4" w:rsidRDefault="00E65BF4" w:rsidP="00DB2A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2A5E" w:rsidRDefault="00DB2A5E">
    <w:pPr>
      <w:pStyle w:val="Header"/>
    </w:pPr>
    <w:r>
      <w:t xml:space="preserve">Warm-up:  Start of Chapter 3 – </w:t>
    </w:r>
    <w:proofErr w:type="spellStart"/>
    <w:r>
      <w:t>Extrema</w:t>
    </w:r>
    <w:proofErr w:type="spellEnd"/>
    <w:r>
      <w:t xml:space="preserve"> and Critical number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EF70DF"/>
    <w:multiLevelType w:val="hybridMultilevel"/>
    <w:tmpl w:val="6DEC71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95239"/>
    <w:rsid w:val="00095239"/>
    <w:rsid w:val="000D6929"/>
    <w:rsid w:val="007B6135"/>
    <w:rsid w:val="00DB2A5E"/>
    <w:rsid w:val="00E65B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69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5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2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9523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B2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2A5E"/>
  </w:style>
  <w:style w:type="paragraph" w:styleId="Footer">
    <w:name w:val="footer"/>
    <w:basedOn w:val="Normal"/>
    <w:link w:val="FooterChar"/>
    <w:uiPriority w:val="99"/>
    <w:semiHidden/>
    <w:unhideWhenUsed/>
    <w:rsid w:val="00DB2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B2A5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99</Words>
  <Characters>56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1</cp:revision>
  <dcterms:created xsi:type="dcterms:W3CDTF">2013-10-03T17:07:00Z</dcterms:created>
  <dcterms:modified xsi:type="dcterms:W3CDTF">2013-10-03T17:25:00Z</dcterms:modified>
</cp:coreProperties>
</file>